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1" r:id="rId3"/>
    <p:sldId id="260" r:id="rId4"/>
    <p:sldId id="272" r:id="rId5"/>
    <p:sldId id="259" r:id="rId6"/>
    <p:sldId id="329" r:id="rId7"/>
    <p:sldId id="330" r:id="rId8"/>
    <p:sldId id="331" r:id="rId9"/>
    <p:sldId id="332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71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5" y="7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3/3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3/3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3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png"/><Relationship Id="rId4" Type="http://schemas.openxmlformats.org/officeDocument/2006/relationships/image" Target="../media/image27.emf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07067" y="2254250"/>
            <a:ext cx="7766936" cy="1294936"/>
          </a:xfrm>
        </p:spPr>
        <p:txBody>
          <a:bodyPr/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Matrix Methods for Linear Systems</a:t>
            </a:r>
            <a:endParaRPr lang="zh-CN" alt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廖顶超、周小龙、何秋香</a:t>
            </a:r>
            <a:endParaRPr lang="en-US" altLang="zh-CN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90401</a:t>
            </a:r>
            <a:endParaRPr lang="zh-CN" altLang="en-US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093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>9.2 Review 1: Linear Algebraic Equations</a:t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uss–Jordan elimination 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</a:t>
            </a: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2163457"/>
            <a:ext cx="4877481" cy="14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5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>9.2 Review 1: Linear Algebraic Equations</a:t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\                                        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                                    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uss–Jordan elimination 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</a:t>
            </a:r>
          </a:p>
          <a:p>
            <a:pPr marL="0" indent="0">
              <a:buNone/>
            </a:pP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</a:t>
            </a: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</a:t>
            </a: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2163457"/>
            <a:ext cx="4877481" cy="1467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4006734"/>
            <a:ext cx="2715004" cy="1152686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4" idx="0"/>
          </p:cNvCxnSpPr>
          <p:nvPr/>
        </p:nvCxnSpPr>
        <p:spPr>
          <a:xfrm flipH="1">
            <a:off x="2117961" y="3630512"/>
            <a:ext cx="1074126" cy="3762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323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>9.2 Review 1: Linear Algebraic Equations</a:t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uss–Jordan elimination 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</a:t>
            </a: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2163457"/>
            <a:ext cx="4877481" cy="1467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4006734"/>
            <a:ext cx="2715004" cy="11526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561" y="3905985"/>
            <a:ext cx="1886213" cy="1209844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2117961" y="3630512"/>
            <a:ext cx="1074126" cy="3762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475463" y="4563688"/>
            <a:ext cx="664275" cy="83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894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>9.2 Review 1: Linear Algebraic Equations</a:t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auss–Jordan elimination 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</a:t>
            </a: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 smtClean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i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2163457"/>
            <a:ext cx="4877481" cy="1467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9" y="4006734"/>
            <a:ext cx="2715004" cy="11526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561" y="3905985"/>
            <a:ext cx="1886213" cy="12098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956" y="4277512"/>
            <a:ext cx="3600953" cy="466790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H="1">
            <a:off x="2117961" y="3630512"/>
            <a:ext cx="1074126" cy="3762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475463" y="4563688"/>
            <a:ext cx="664275" cy="83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5811597" y="4506751"/>
            <a:ext cx="664275" cy="83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952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1501167"/>
            <a:ext cx="8596668" cy="3880773"/>
          </a:xfrm>
        </p:spPr>
        <p:txBody>
          <a:bodyPr/>
          <a:lstStyle/>
          <a:p>
            <a:r>
              <a:rPr lang="en-US" altLang="zh-CN" b="1" dirty="0"/>
              <a:t>N</a:t>
            </a:r>
            <a:r>
              <a:rPr lang="en-US" altLang="zh-CN" b="1" dirty="0" smtClean="0"/>
              <a:t>ormal form 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77334" y="442548"/>
            <a:ext cx="8596668" cy="709246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4  </a:t>
            </a:r>
            <a:r>
              <a:rPr lang="en-US" altLang="zh-CN" dirty="0"/>
              <a:t>LINEAR SYSTEMS IN NORMAL FORM</a:t>
            </a: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585" y="2055627"/>
            <a:ext cx="3712411" cy="4965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2889" y="2718669"/>
            <a:ext cx="2408129" cy="3657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2889" y="3108242"/>
            <a:ext cx="2354784" cy="3810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b="13101"/>
          <a:stretch/>
        </p:blipFill>
        <p:spPr>
          <a:xfrm>
            <a:off x="1972889" y="3533277"/>
            <a:ext cx="1348857" cy="29137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/>
          <a:srcRect r="5377" b="22650"/>
          <a:stretch/>
        </p:blipFill>
        <p:spPr>
          <a:xfrm>
            <a:off x="5040716" y="2105275"/>
            <a:ext cx="4542899" cy="34777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8566" y="4289452"/>
            <a:ext cx="5753599" cy="1729890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 rot="10800000">
            <a:off x="4514478" y="2279164"/>
            <a:ext cx="613756" cy="980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2475852" y="3925209"/>
            <a:ext cx="171465" cy="2901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0744" y="2741938"/>
            <a:ext cx="1089754" cy="28196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7882" y="3070945"/>
            <a:ext cx="1135478" cy="34293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30744" y="3660804"/>
            <a:ext cx="1386960" cy="32006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47324" y="3441553"/>
            <a:ext cx="350550" cy="22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714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364281"/>
            <a:ext cx="8596668" cy="832338"/>
          </a:xfrm>
        </p:spPr>
        <p:txBody>
          <a:bodyPr/>
          <a:lstStyle/>
          <a:p>
            <a:r>
              <a:rPr lang="en-US" altLang="zh-CN" dirty="0">
                <a:solidFill>
                  <a:srgbClr val="629DD1">
                    <a:lumMod val="75000"/>
                  </a:srgbClr>
                </a:solidFill>
              </a:rPr>
              <a:t>9.4  </a:t>
            </a:r>
            <a:r>
              <a:rPr lang="en-US" altLang="zh-CN" sz="3200" dirty="0">
                <a:solidFill>
                  <a:srgbClr val="4A66AC"/>
                </a:solidFill>
              </a:rPr>
              <a:t>LINEAR SYSTEMS IN NORMAL FORM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334" y="968019"/>
            <a:ext cx="8359864" cy="26062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575" y="3452058"/>
            <a:ext cx="8344623" cy="295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354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9510" y="797174"/>
            <a:ext cx="8291278" cy="2834050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04120" y="222740"/>
            <a:ext cx="8596668" cy="709246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4  </a:t>
            </a:r>
            <a:r>
              <a:rPr lang="en-US" altLang="zh-CN" dirty="0"/>
              <a:t>LINEAR SYSTEMS IN NORMAL FORM</a:t>
            </a: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062" y="3631224"/>
            <a:ext cx="8238392" cy="2922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178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0135" y="1690688"/>
            <a:ext cx="4233198" cy="4789074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3455380" y="4994031"/>
            <a:ext cx="342900" cy="2813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5" idx="1"/>
            <a:endCxn id="8" idx="4"/>
          </p:cNvCxnSpPr>
          <p:nvPr/>
        </p:nvCxnSpPr>
        <p:spPr>
          <a:xfrm flipH="1" flipV="1">
            <a:off x="2803568" y="3974124"/>
            <a:ext cx="702029" cy="10611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2620402" y="3692770"/>
            <a:ext cx="366331" cy="28135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881557" y="3376247"/>
            <a:ext cx="334108" cy="25497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8" idx="2"/>
            <a:endCxn id="10" idx="5"/>
          </p:cNvCxnSpPr>
          <p:nvPr/>
        </p:nvCxnSpPr>
        <p:spPr>
          <a:xfrm flipH="1" flipV="1">
            <a:off x="2166736" y="3593883"/>
            <a:ext cx="453666" cy="23956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626580" y="2631660"/>
            <a:ext cx="254977" cy="19206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>
            <a:stCxn id="10" idx="0"/>
            <a:endCxn id="16" idx="5"/>
          </p:cNvCxnSpPr>
          <p:nvPr/>
        </p:nvCxnSpPr>
        <p:spPr>
          <a:xfrm flipH="1" flipV="1">
            <a:off x="1844216" y="2795598"/>
            <a:ext cx="204395" cy="58064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333862" y="2281353"/>
            <a:ext cx="4870938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How </a:t>
            </a:r>
            <a:r>
              <a:rPr lang="en-US" altLang="zh-CN" sz="2800" dirty="0"/>
              <a:t>does the robot locate a can of beer and complete the grabbing action</a:t>
            </a:r>
            <a:r>
              <a:rPr lang="en-US" altLang="zh-CN" sz="2800" dirty="0" smtClean="0"/>
              <a:t>?</a:t>
            </a:r>
          </a:p>
          <a:p>
            <a:endParaRPr lang="en-US" altLang="zh-CN" sz="2800" dirty="0"/>
          </a:p>
          <a:p>
            <a:r>
              <a:rPr lang="en-US" altLang="zh-CN" sz="2800" dirty="0"/>
              <a:t>How to represent the position and posture of a rigid body in </a:t>
            </a:r>
            <a:r>
              <a:rPr lang="en-US" altLang="zh-CN" sz="2800" dirty="0" smtClean="0"/>
              <a:t>robotics?</a:t>
            </a:r>
          </a:p>
          <a:p>
            <a:endParaRPr lang="zh-CN" altLang="en-US" dirty="0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98204" y="319454"/>
            <a:ext cx="8596668" cy="7707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dirty="0" smtClean="0"/>
              <a:t>The use of a matrix  in robotic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01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40937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Position, Orientation and Frame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7722" y="1690688"/>
            <a:ext cx="4233198" cy="4789074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3472967" y="4994031"/>
            <a:ext cx="342900" cy="2813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5" idx="1"/>
            <a:endCxn id="8" idx="4"/>
          </p:cNvCxnSpPr>
          <p:nvPr/>
        </p:nvCxnSpPr>
        <p:spPr>
          <a:xfrm flipH="1" flipV="1">
            <a:off x="2821155" y="3974124"/>
            <a:ext cx="702029" cy="10611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2637989" y="3692770"/>
            <a:ext cx="366331" cy="28135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899144" y="3376247"/>
            <a:ext cx="334108" cy="25497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8" idx="2"/>
            <a:endCxn id="10" idx="5"/>
          </p:cNvCxnSpPr>
          <p:nvPr/>
        </p:nvCxnSpPr>
        <p:spPr>
          <a:xfrm flipH="1" flipV="1">
            <a:off x="2184323" y="3593883"/>
            <a:ext cx="453666" cy="23956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644167" y="2631660"/>
            <a:ext cx="254977" cy="19206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>
            <a:stCxn id="10" idx="0"/>
            <a:endCxn id="16" idx="5"/>
          </p:cNvCxnSpPr>
          <p:nvPr/>
        </p:nvCxnSpPr>
        <p:spPr>
          <a:xfrm flipH="1" flipV="1">
            <a:off x="1861803" y="2795598"/>
            <a:ext cx="204395" cy="58064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5331308" y="1543298"/>
            <a:ext cx="6092516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A set of position parameters that describes the full configuaration of the system. 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</a:rPr>
              <a:t>Too many parameters 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>
                    <a:lumMod val="50000"/>
                  </a:schemeClr>
                </a:solidFill>
              </a:rPr>
              <a:t>Show no 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</a:rPr>
              <a:t>relationship between the links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 </a:t>
            </a:r>
          </a:p>
          <a:p>
            <a:r>
              <a:rPr lang="en-US" altLang="zh-CN" sz="2400" b="1" dirty="0" smtClean="0"/>
              <a:t>2</a:t>
            </a:r>
            <a:r>
              <a:rPr lang="en-US" altLang="zh-CN" sz="2400" b="1" dirty="0"/>
              <a:t>. </a:t>
            </a:r>
            <a:r>
              <a:rPr lang="en-US" altLang="zh-CN" sz="2400" b="1" dirty="0" smtClean="0"/>
              <a:t>A </a:t>
            </a:r>
            <a:r>
              <a:rPr lang="en-US" altLang="zh-CN" sz="2400" b="1" dirty="0"/>
              <a:t>location </a:t>
            </a:r>
            <a:r>
              <a:rPr lang="en-US" altLang="zh-CN" sz="2400" b="1" dirty="0" smtClean="0"/>
              <a:t>description and </a:t>
            </a:r>
            <a:r>
              <a:rPr lang="en-US" altLang="zh-CN" sz="2400" b="1" dirty="0"/>
              <a:t>a </a:t>
            </a:r>
            <a:r>
              <a:rPr lang="en-US" altLang="zh-CN" sz="2400" b="1" dirty="0" smtClean="0"/>
              <a:t>orientation description to </a:t>
            </a:r>
            <a:r>
              <a:rPr lang="en-US" altLang="zh-CN" sz="2400" b="1" dirty="0"/>
              <a:t>difine a link, </a:t>
            </a:r>
            <a:r>
              <a:rPr lang="en-US" altLang="zh-CN" sz="2400" b="1" dirty="0" smtClean="0"/>
              <a:t>from </a:t>
            </a:r>
            <a:r>
              <a:rPr lang="en-US" altLang="zh-CN" sz="2400" b="1" dirty="0"/>
              <a:t>reference </a:t>
            </a:r>
            <a:r>
              <a:rPr lang="en-US" altLang="zh-CN" sz="2400" b="1" dirty="0" smtClean="0"/>
              <a:t>coordinate </a:t>
            </a:r>
            <a:r>
              <a:rPr lang="en-US" altLang="zh-CN" sz="2400" b="1" dirty="0"/>
              <a:t>to end </a:t>
            </a:r>
            <a:r>
              <a:rPr lang="en-US" altLang="zh-CN" sz="2400" b="1" dirty="0" smtClean="0"/>
              <a:t>effectors.</a:t>
            </a:r>
            <a:endParaRPr lang="en-US" altLang="zh-CN" sz="2000" dirty="0">
              <a:solidFill>
                <a:srgbClr val="5B9BD5">
                  <a:lumMod val="50000"/>
                </a:srgbClr>
              </a:solidFill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5B9BD5">
                    <a:lumMod val="50000"/>
                  </a:srgbClr>
                </a:solidFill>
              </a:rPr>
              <a:t>Reduce </a:t>
            </a:r>
            <a:r>
              <a:rPr lang="en-US" altLang="zh-CN" sz="2000" dirty="0">
                <a:solidFill>
                  <a:srgbClr val="5B9BD5">
                    <a:lumMod val="50000"/>
                  </a:srgbClr>
                </a:solidFill>
              </a:rPr>
              <a:t>the number of parameters 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5B9BD5">
                    <a:lumMod val="50000"/>
                  </a:srgbClr>
                </a:solidFill>
              </a:rPr>
              <a:t>M</a:t>
            </a:r>
            <a:r>
              <a:rPr lang="en-US" altLang="zh-CN" sz="2000" dirty="0" smtClean="0">
                <a:solidFill>
                  <a:srgbClr val="5B9BD5">
                    <a:lumMod val="50000"/>
                  </a:srgbClr>
                </a:solidFill>
              </a:rPr>
              <a:t>ake </a:t>
            </a:r>
            <a:r>
              <a:rPr lang="en-US" altLang="zh-CN" sz="2000" dirty="0">
                <a:solidFill>
                  <a:srgbClr val="5B9BD5">
                    <a:lumMod val="50000"/>
                  </a:srgbClr>
                </a:solidFill>
              </a:rPr>
              <a:t>the system more closely connected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779839" y="4903875"/>
            <a:ext cx="962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joint</a:t>
            </a:r>
            <a:endParaRPr lang="zh-CN" altLang="en-US" sz="24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086259" y="4202059"/>
            <a:ext cx="773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link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6597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1022833"/>
            <a:ext cx="8596668" cy="1320800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Position, Orientation and 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Frames in robotic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759070" y="1825619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1.Position                                      </a:t>
            </a:r>
            <a:r>
              <a:rPr lang="en-US" altLang="zh-CN" dirty="0" smtClean="0"/>
              <a:t>                                  2</a:t>
            </a:r>
            <a:r>
              <a:rPr lang="en-US" altLang="zh-CN" dirty="0" smtClean="0"/>
              <a:t>. Orientation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67018"/>
              </p:ext>
            </p:extLst>
          </p:nvPr>
        </p:nvGraphicFramePr>
        <p:xfrm>
          <a:off x="548790" y="3881234"/>
          <a:ext cx="2871698" cy="260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1332720" imgH="1202040" progId="Visio.Drawing.11">
                  <p:embed/>
                </p:oleObj>
              </mc:Choice>
              <mc:Fallback>
                <p:oleObj r:id="rId3" imgW="1332720" imgH="1202040" progId="Visio.Drawing.11">
                  <p:embed/>
                  <p:pic>
                    <p:nvPicPr>
                      <p:cNvPr id="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0" y="3881234"/>
                        <a:ext cx="2871698" cy="260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9070" y="2433479"/>
            <a:ext cx="48768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vector</a:t>
            </a:r>
            <a:r>
              <a:rPr lang="en-US" altLang="zh-CN" b="1" baseline="30000" dirty="0">
                <a:solidFill>
                  <a:srgbClr val="0033CC"/>
                </a:solidFill>
              </a:rPr>
              <a:t> </a:t>
            </a:r>
            <a:r>
              <a:rPr lang="en-US" altLang="zh-CN" b="1" baseline="30000" dirty="0"/>
              <a:t>A</a:t>
            </a:r>
            <a:r>
              <a:rPr lang="en-US" altLang="zh-CN" b="1" i="1" dirty="0"/>
              <a:t>p</a:t>
            </a:r>
            <a:r>
              <a:rPr lang="en-US" altLang="zh-CN" dirty="0" smtClean="0"/>
              <a:t> represents </a:t>
            </a:r>
            <a:r>
              <a:rPr lang="en-US" altLang="zh-CN" dirty="0"/>
              <a:t>the position vector of the arrow pointing to the point, where the upper right corner "A" indicates that the point is described by the </a:t>
            </a:r>
            <a:r>
              <a:rPr lang="en-US" altLang="zh-CN" dirty="0" smtClean="0"/>
              <a:t>frame {A} .</a:t>
            </a:r>
            <a:endParaRPr lang="zh-CN" alt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59971"/>
              </p:ext>
            </p:extLst>
          </p:nvPr>
        </p:nvGraphicFramePr>
        <p:xfrm>
          <a:off x="3338324" y="4591929"/>
          <a:ext cx="1049949" cy="115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686415" imgH="711826" progId="Equation.DSMT4">
                  <p:embed/>
                </p:oleObj>
              </mc:Choice>
              <mc:Fallback>
                <p:oleObj r:id="rId5" imgW="686415" imgH="711826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324" y="4591929"/>
                        <a:ext cx="1049949" cy="115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7176" y="3702693"/>
            <a:ext cx="2425578" cy="2823807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975105" y="2412518"/>
            <a:ext cx="55098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frame </a:t>
            </a:r>
            <a:r>
              <a:rPr lang="en-US" altLang="zh-CN" dirty="0"/>
              <a:t>{B} is attached to the end effector, and the </a:t>
            </a:r>
            <a:r>
              <a:rPr lang="en-US" altLang="zh-CN" dirty="0" smtClean="0"/>
              <a:t>orientatin </a:t>
            </a:r>
            <a:r>
              <a:rPr lang="en-US" altLang="zh-CN" dirty="0"/>
              <a:t>of the tool can be described by the direction of the </a:t>
            </a:r>
            <a:r>
              <a:rPr lang="en-US" altLang="zh-CN" dirty="0" smtClean="0"/>
              <a:t>frame {B</a:t>
            </a:r>
            <a:r>
              <a:rPr lang="en-US" altLang="zh-CN" dirty="0"/>
              <a:t>}. The direction of the </a:t>
            </a:r>
            <a:r>
              <a:rPr lang="en-US" altLang="zh-CN" dirty="0" smtClean="0"/>
              <a:t>frame {B</a:t>
            </a:r>
            <a:r>
              <a:rPr lang="en-US" altLang="zh-CN" dirty="0"/>
              <a:t>} can be represented by a unit vector along three axes.</a:t>
            </a:r>
            <a:endParaRPr lang="zh-CN" altLang="en-US" dirty="0"/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37371"/>
              </p:ext>
            </p:extLst>
          </p:nvPr>
        </p:nvGraphicFramePr>
        <p:xfrm>
          <a:off x="7614011" y="4068631"/>
          <a:ext cx="3644035" cy="96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8" imgW="2692717" imgH="711517" progId="Equation.DSMT4">
                  <p:embed/>
                </p:oleObj>
              </mc:Choice>
              <mc:Fallback>
                <p:oleObj r:id="rId8" imgW="2692717" imgH="711517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011" y="4068631"/>
                        <a:ext cx="3644035" cy="96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8022614" y="5528637"/>
                <a:ext cx="344582" cy="2823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sPre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614" y="5528637"/>
                <a:ext cx="344582" cy="282385"/>
              </a:xfrm>
              <a:prstGeom prst="rect">
                <a:avLst/>
              </a:prstGeom>
              <a:blipFill>
                <a:blip r:embed="rId10"/>
                <a:stretch>
                  <a:fillRect l="-3509" r="-12281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7830724" y="5463186"/>
            <a:ext cx="4161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 is  actually the </a:t>
            </a:r>
            <a:r>
              <a:rPr lang="en-US" altLang="zh-CN" b="1" dirty="0"/>
              <a:t>rotation matrix </a:t>
            </a:r>
            <a:endParaRPr lang="en-US" altLang="zh-CN" b="1" dirty="0" smtClean="0"/>
          </a:p>
          <a:p>
            <a:r>
              <a:rPr lang="en-US" altLang="zh-CN" dirty="0" smtClean="0"/>
              <a:t>from </a:t>
            </a:r>
            <a:r>
              <a:rPr lang="en-US" altLang="zh-CN" dirty="0"/>
              <a:t>frame { A </a:t>
            </a:r>
            <a:r>
              <a:rPr lang="en-US" altLang="zh-CN" dirty="0" smtClean="0"/>
              <a:t>} to { B } </a:t>
            </a:r>
            <a:endParaRPr lang="zh-CN" altLang="en-US" dirty="0"/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598204" y="319454"/>
            <a:ext cx="8596668" cy="7707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mtClean="0"/>
              <a:t>The use of a matri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254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本章主要</a:t>
            </a:r>
            <a:r>
              <a:rPr lang="zh-CN" altLang="en-US" dirty="0" smtClean="0"/>
              <a:t>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736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408" y="113005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Rotation matric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759070" y="189596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Orientation </a:t>
            </a:r>
            <a:r>
              <a:rPr lang="en-US" altLang="zh-CN" dirty="0"/>
              <a:t>can be described by the rotation matrix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569" y="2336593"/>
            <a:ext cx="2892670" cy="33675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7802" y="2303240"/>
            <a:ext cx="4611297" cy="3080238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3182451" y="3791303"/>
            <a:ext cx="469289" cy="448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566243" y="3117509"/>
            <a:ext cx="2049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V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{X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zh-CN" altLang="en-US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zh-CN" altLang="en-US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Z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}</a:t>
            </a:r>
            <a:r>
              <a:rPr lang="en-US" altLang="zh-CN" baseline="30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388142" y="2678604"/>
            <a:ext cx="1767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Original matix: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528156" y="3543220"/>
            <a:ext cx="417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{1,0,0}</a:t>
            </a:r>
            <a:r>
              <a:rPr lang="en-US" altLang="zh-CN" baseline="30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r>
              <a:rPr lang="zh-CN" altLang="en-US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{0,1,0}</a:t>
            </a:r>
            <a:r>
              <a:rPr lang="en-US" altLang="zh-CN" baseline="30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r>
              <a:rPr lang="zh-CN" altLang="en-US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Z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{0,0,1}</a:t>
            </a:r>
            <a:r>
              <a:rPr lang="en-US" altLang="zh-CN" baseline="30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438487" y="4068083"/>
            <a:ext cx="1904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otation </a:t>
            </a:r>
            <a:r>
              <a:rPr lang="en-US" altLang="zh-CN" dirty="0" smtClean="0"/>
              <a:t>formula: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598340" y="4499542"/>
            <a:ext cx="11771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V</a:t>
            </a:r>
            <a:r>
              <a:rPr lang="en-US" altLang="zh-CN" baseline="-25000" dirty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</a:t>
            </a:r>
            <a:r>
              <a:rPr lang="en-US" altLang="zh-CN" dirty="0" smtClean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= </a:t>
            </a:r>
            <a:r>
              <a:rPr lang="en-US" altLang="zh-CN" dirty="0" smtClean="0"/>
              <a:t>    </a:t>
            </a:r>
            <a:r>
              <a:rPr lang="en-US" altLang="zh-CN" dirty="0" smtClean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V</a:t>
            </a:r>
            <a:r>
              <a:rPr lang="en-US" altLang="zh-CN" baseline="-25000" dirty="0" smtClean="0">
                <a:solidFill>
                  <a:srgbClr val="362E2B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8099437" y="4535110"/>
                <a:ext cx="344582" cy="2823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sPre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437" y="4535110"/>
                <a:ext cx="344582" cy="282385"/>
              </a:xfrm>
              <a:prstGeom prst="rect">
                <a:avLst/>
              </a:prstGeom>
              <a:blipFill>
                <a:blip r:embed="rId4"/>
                <a:stretch>
                  <a:fillRect l="-5357" r="-12500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5994" y="5639933"/>
            <a:ext cx="6629400" cy="12858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7235790" y="6106110"/>
                <a:ext cx="358771" cy="2823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sPre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790" y="6106110"/>
                <a:ext cx="358771" cy="282385"/>
              </a:xfrm>
              <a:prstGeom prst="rect">
                <a:avLst/>
              </a:prstGeom>
              <a:blipFill>
                <a:blip r:embed="rId6"/>
                <a:stretch>
                  <a:fillRect l="-3390" r="-8475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标题 1"/>
          <p:cNvSpPr txBox="1">
            <a:spLocks/>
          </p:cNvSpPr>
          <p:nvPr/>
        </p:nvSpPr>
        <p:spPr>
          <a:xfrm>
            <a:off x="598204" y="319454"/>
            <a:ext cx="8596668" cy="7707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dirty="0" smtClean="0"/>
              <a:t>The use of a matri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716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408" y="64647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Mapping &amp;  TF between Frame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759070" y="141238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Orientation </a:t>
            </a:r>
            <a:r>
              <a:rPr lang="en-US" altLang="zh-CN" dirty="0"/>
              <a:t>can be described by the rotation </a:t>
            </a:r>
            <a:r>
              <a:rPr lang="en-US" altLang="zh-CN" dirty="0" smtClean="0"/>
              <a:t>matrix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106" y="2678162"/>
            <a:ext cx="3862754" cy="309617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29408" y="2136819"/>
            <a:ext cx="2430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ot product of </a:t>
            </a:r>
            <a:r>
              <a:rPr lang="en-US" altLang="zh-CN" dirty="0"/>
              <a:t>vectors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806037" y="1878892"/>
            <a:ext cx="64457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e </a:t>
            </a:r>
            <a:r>
              <a:rPr lang="en-US" altLang="zh-CN" dirty="0"/>
              <a:t>can obtain the modulus of </a:t>
            </a:r>
            <a:r>
              <a:rPr lang="el-GR" altLang="zh-CN" b="1" i="1" dirty="0"/>
              <a:t>α·β</a:t>
            </a:r>
            <a:r>
              <a:rPr lang="el-GR" altLang="zh-CN" dirty="0"/>
              <a:t> </a:t>
            </a:r>
            <a:r>
              <a:rPr lang="en-US" altLang="zh-CN" dirty="0"/>
              <a:t>equivalent to the modulus of </a:t>
            </a:r>
            <a:r>
              <a:rPr lang="el-GR" altLang="zh-CN" b="1" i="1" dirty="0"/>
              <a:t>β</a:t>
            </a:r>
            <a:r>
              <a:rPr lang="el-GR" altLang="zh-CN" dirty="0"/>
              <a:t> </a:t>
            </a:r>
            <a:r>
              <a:rPr lang="en-US" altLang="zh-CN" dirty="0"/>
              <a:t>multiplied by </a:t>
            </a:r>
            <a:r>
              <a:rPr lang="el-GR" altLang="zh-CN" b="1" i="1" dirty="0"/>
              <a:t>α</a:t>
            </a:r>
            <a:r>
              <a:rPr lang="el-GR" altLang="zh-CN" dirty="0"/>
              <a:t> </a:t>
            </a:r>
            <a:r>
              <a:rPr lang="en-US" altLang="zh-CN" dirty="0"/>
              <a:t>on </a:t>
            </a:r>
            <a:r>
              <a:rPr lang="el-GR" altLang="zh-CN" b="1" i="1" dirty="0"/>
              <a:t>β</a:t>
            </a:r>
            <a:r>
              <a:rPr lang="el-GR" altLang="zh-CN" dirty="0"/>
              <a:t>, </a:t>
            </a:r>
            <a:r>
              <a:rPr lang="en-US" altLang="zh-CN" dirty="0"/>
              <a:t>so when </a:t>
            </a:r>
            <a:r>
              <a:rPr lang="en-US" altLang="zh-CN" b="1" i="1" dirty="0"/>
              <a:t>|</a:t>
            </a:r>
            <a:r>
              <a:rPr lang="el-GR" altLang="zh-CN" b="1" i="1" dirty="0"/>
              <a:t>β|=</a:t>
            </a:r>
            <a:r>
              <a:rPr lang="el-GR" altLang="zh-CN" dirty="0"/>
              <a:t>1, </a:t>
            </a:r>
            <a:r>
              <a:rPr lang="el-GR" altLang="zh-CN" b="1" i="1" dirty="0"/>
              <a:t>α•β</a:t>
            </a:r>
            <a:r>
              <a:rPr lang="el-GR" altLang="zh-CN" dirty="0"/>
              <a:t> </a:t>
            </a:r>
            <a:r>
              <a:rPr lang="en-US" altLang="zh-CN" dirty="0"/>
              <a:t>refers to the mode of </a:t>
            </a:r>
            <a:r>
              <a:rPr lang="el-GR" altLang="zh-CN" b="1" i="1" dirty="0"/>
              <a:t>α</a:t>
            </a:r>
            <a:r>
              <a:rPr lang="el-GR" altLang="zh-CN" dirty="0"/>
              <a:t> </a:t>
            </a:r>
            <a:r>
              <a:rPr lang="en-US" altLang="zh-CN" dirty="0"/>
              <a:t>projected on </a:t>
            </a:r>
            <a:r>
              <a:rPr lang="el-GR" altLang="zh-CN" b="1" i="1" dirty="0"/>
              <a:t>β</a:t>
            </a:r>
            <a:r>
              <a:rPr lang="el-GR" altLang="zh-CN" dirty="0"/>
              <a:t>. 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8157" y="2832182"/>
            <a:ext cx="4460629" cy="124121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8439" y="4011213"/>
            <a:ext cx="2587213" cy="1149872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679831" y="2981017"/>
            <a:ext cx="2206306" cy="28771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5652" y="4103361"/>
            <a:ext cx="2849363" cy="1074548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305483" y="5804299"/>
            <a:ext cx="69188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The inverse of the rotation matrix is equal to its transpose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20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408" y="64647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Mapping &amp;  TF between Frame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9408" y="1403594"/>
            <a:ext cx="9308123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In robotics, position and </a:t>
            </a:r>
            <a:r>
              <a:rPr lang="en-US" altLang="zh-CN" sz="2400" dirty="0" smtClean="0"/>
              <a:t>orientation often appear in pairs, such as the frame {B} in the frame {A</a:t>
            </a:r>
            <a:r>
              <a:rPr lang="en-US" altLang="zh-CN" sz="2400" dirty="0"/>
              <a:t>} is as follows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0007" y="2242730"/>
            <a:ext cx="1916724" cy="41735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894" b="11046"/>
          <a:stretch/>
        </p:blipFill>
        <p:spPr>
          <a:xfrm>
            <a:off x="697522" y="2798715"/>
            <a:ext cx="3637085" cy="230211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43636" y="5205537"/>
            <a:ext cx="5301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he position of </a:t>
            </a:r>
            <a:r>
              <a:rPr lang="en-US" altLang="zh-CN" b="1" i="1" dirty="0"/>
              <a:t>P</a:t>
            </a:r>
            <a:r>
              <a:rPr lang="en-US" altLang="zh-CN" dirty="0"/>
              <a:t> relative to {A} can be expressed as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984" y="5684272"/>
            <a:ext cx="1606794" cy="4864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r="3550" b="12866"/>
          <a:stretch/>
        </p:blipFill>
        <p:spPr>
          <a:xfrm>
            <a:off x="5040750" y="2200265"/>
            <a:ext cx="2607652" cy="275799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579528" y="2252158"/>
            <a:ext cx="448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/>
              <a:t>p</a:t>
            </a:r>
            <a:endParaRPr lang="zh-CN" altLang="en-US" b="1" i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/>
          <a:srcRect l="-1" t="11648" r="2533"/>
          <a:stretch/>
        </p:blipFill>
        <p:spPr>
          <a:xfrm>
            <a:off x="7939281" y="2508729"/>
            <a:ext cx="1691784" cy="126339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08243" y="3878843"/>
            <a:ext cx="1716485" cy="141511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5322" y="5715853"/>
            <a:ext cx="1182614" cy="534606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6049981" y="5254295"/>
            <a:ext cx="3778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implify the above </a:t>
            </a:r>
            <a:r>
              <a:rPr lang="en-US" altLang="zh-CN" dirty="0" smtClean="0"/>
              <a:t>formulas, we get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362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408" y="64647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Mapping &amp;  TF between Frames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</a:br>
            <a:endParaRPr lang="zh-CN" altLang="en-US" dirty="0"/>
          </a:p>
        </p:txBody>
      </p:sp>
      <p:pic>
        <p:nvPicPr>
          <p:cNvPr id="3074" name="Picture 2" descr="https://img-blog.csdn.net/201802071331119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868" y="2336028"/>
            <a:ext cx="3282217" cy="1564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1137326" y="1452881"/>
            <a:ext cx="74527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n a more general case, both rotation and translation exist simultaneously.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16284" y="4287924"/>
            <a:ext cx="6066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In order to more concisely express the above formula, we have</a:t>
            </a:r>
            <a:endParaRPr lang="zh-CN" altLang="en-US" dirty="0"/>
          </a:p>
        </p:txBody>
      </p:sp>
      <p:pic>
        <p:nvPicPr>
          <p:cNvPr id="3076" name="Picture 4" descr="https://img-blog.csdn.net/201802071333196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508" y="4705642"/>
            <a:ext cx="3288324" cy="87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170" y="5462781"/>
            <a:ext cx="2652535" cy="115873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948206" y="5842095"/>
            <a:ext cx="43100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Homogeneous transformation matrix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30521" y="1733379"/>
            <a:ext cx="817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P</a:t>
            </a:r>
            <a:endParaRPr lang="zh-CN" altLang="en-US" i="1" dirty="0"/>
          </a:p>
        </p:txBody>
      </p:sp>
      <p:pic>
        <p:nvPicPr>
          <p:cNvPr id="23" name="内容占位符 22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1064655" y="1781765"/>
            <a:ext cx="3799050" cy="2489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90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81245" y="3081634"/>
            <a:ext cx="3740623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66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2"/>
                </a:solidFill>
                <a:effectLst/>
              </a:rPr>
              <a:t>THANKS</a:t>
            </a:r>
            <a:endParaRPr lang="zh-CN" altLang="en-US" sz="6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6588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8644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Content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1720735"/>
            <a:ext cx="8596668" cy="432062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9.1 Introduction</a:t>
            </a:r>
          </a:p>
          <a:p>
            <a:r>
              <a:rPr lang="en-US" altLang="zh-CN" sz="2800" dirty="0" smtClean="0"/>
              <a:t>9.2 Review 1: Linear Algebraic Equations</a:t>
            </a:r>
            <a:r>
              <a:rPr lang="en-US" altLang="zh-CN" dirty="0" smtClean="0"/>
              <a:t>(</a:t>
            </a:r>
            <a:r>
              <a:rPr lang="zh-CN" altLang="en-US" dirty="0" smtClean="0"/>
              <a:t>线性代数方程</a:t>
            </a:r>
            <a:r>
              <a:rPr lang="en-US" altLang="zh-CN" dirty="0" smtClean="0"/>
              <a:t>)</a:t>
            </a:r>
            <a:endParaRPr lang="en-US" altLang="zh-CN" sz="2800" dirty="0" smtClean="0"/>
          </a:p>
          <a:p>
            <a:r>
              <a:rPr lang="en-US" altLang="zh-CN" sz="2800" dirty="0" smtClean="0"/>
              <a:t>9.3</a:t>
            </a:r>
          </a:p>
          <a:p>
            <a:r>
              <a:rPr lang="en-US" altLang="zh-CN" sz="2800" dirty="0" smtClean="0"/>
              <a:t>9.4</a:t>
            </a:r>
          </a:p>
          <a:p>
            <a:r>
              <a:rPr lang="en-US" altLang="zh-CN" sz="2800" dirty="0" smtClean="0"/>
              <a:t>Apply??</a:t>
            </a:r>
          </a:p>
        </p:txBody>
      </p:sp>
    </p:spTree>
    <p:extLst>
      <p:ext uri="{BB962C8B-B14F-4D97-AF65-F5344CB8AC3E}">
        <p14:creationId xmlns:p14="http://schemas.microsoft.com/office/powerpoint/2010/main" val="270419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Matrix Usage??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422468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1 Introduction</a:t>
            </a: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general, the customary way to write an nth-order linear homogeneous differential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uation</a:t>
            </a:r>
          </a:p>
          <a:p>
            <a:pPr marL="0" indent="0"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 an equivalent system in normal form is to deﬁne the ﬁrst derivatives of y (including y, the zeroth derivative, itself) to be new unknowns:</a:t>
            </a: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8167" y="2586700"/>
            <a:ext cx="5287113" cy="3905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643" y="4296371"/>
            <a:ext cx="1762371" cy="139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7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1 Introduction</a:t>
            </a: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n the system consists of the identiﬁcation of as the derivative of together with the original differential equation expressed in these variables and divided by :</a:t>
            </a: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306" y="2959171"/>
            <a:ext cx="4725059" cy="228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25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1 Introduction</a:t>
            </a: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2" y="1695795"/>
            <a:ext cx="8973744" cy="218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72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9.1 Introduction</a:t>
            </a: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2" y="1695796"/>
            <a:ext cx="5277417" cy="29343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183" y="1695794"/>
            <a:ext cx="3080479" cy="1504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90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8619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>9.2 Review 1: Linear Algebraic </a:t>
            </a:r>
            <a:r>
              <a:rPr lang="en-US" altLang="zh-CN" sz="4000" dirty="0" smtClean="0">
                <a:solidFill>
                  <a:schemeClr val="accent2">
                    <a:lumMod val="75000"/>
                  </a:schemeClr>
                </a:solidFill>
              </a:rPr>
              <a:t>Equations</a:t>
            </a: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altLang="zh-CN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zh-CN" altLang="en-US" sz="40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how to solve this ??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3" y="1695795"/>
            <a:ext cx="9061027" cy="4420381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2" y="1695795"/>
            <a:ext cx="4077269" cy="181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66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平面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自定义 4">
      <a:majorFont>
        <a:latin typeface="Times New Roman"/>
        <a:ea typeface="宋体"/>
        <a:cs typeface=""/>
      </a:majorFont>
      <a:minorFont>
        <a:latin typeface="Times New Roman"/>
        <a:ea typeface="华文楷体"/>
        <a:cs typeface="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057</TotalTime>
  <Words>608</Words>
  <Application>Microsoft Office PowerPoint</Application>
  <PresentationFormat>宽屏</PresentationFormat>
  <Paragraphs>11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华文楷体</vt:lpstr>
      <vt:lpstr>楷体</vt:lpstr>
      <vt:lpstr>宋体</vt:lpstr>
      <vt:lpstr>Microsoft YaHei</vt:lpstr>
      <vt:lpstr>Arial</vt:lpstr>
      <vt:lpstr>Cambria Math</vt:lpstr>
      <vt:lpstr>Times New Roman</vt:lpstr>
      <vt:lpstr>Wingdings 3</vt:lpstr>
      <vt:lpstr>平面</vt:lpstr>
      <vt:lpstr>Visio.Drawing.11</vt:lpstr>
      <vt:lpstr>Equation.DSMT4</vt:lpstr>
      <vt:lpstr>Matrix Methods for Linear Systems</vt:lpstr>
      <vt:lpstr>PowerPoint 演示文稿</vt:lpstr>
      <vt:lpstr>Content</vt:lpstr>
      <vt:lpstr>Matrix Usage??</vt:lpstr>
      <vt:lpstr>9.1 Introduction   </vt:lpstr>
      <vt:lpstr>9.1 Introduction   </vt:lpstr>
      <vt:lpstr>9.1 Introduction   </vt:lpstr>
      <vt:lpstr>9.1 Introduction   </vt:lpstr>
      <vt:lpstr>9.2 Review 1: Linear Algebraic Equations       how to solve this ??</vt:lpstr>
      <vt:lpstr>9.2 Review 1: Linear Algebraic Equations   </vt:lpstr>
      <vt:lpstr>9.2 Review 1: Linear Algebraic Equations    \                                                                                               </vt:lpstr>
      <vt:lpstr>9.2 Review 1: Linear Algebraic Equations   </vt:lpstr>
      <vt:lpstr>9.2 Review 1: Linear Algebraic Equations   </vt:lpstr>
      <vt:lpstr>9.4  LINEAR SYSTEMS IN NORMAL FORM  </vt:lpstr>
      <vt:lpstr>9.4  LINEAR SYSTEMS IN NORMAL FORM</vt:lpstr>
      <vt:lpstr>9.4  LINEAR SYSTEMS IN NORMAL FORM  </vt:lpstr>
      <vt:lpstr>PowerPoint 演示文稿</vt:lpstr>
      <vt:lpstr>Position, Orientation and Frames </vt:lpstr>
      <vt:lpstr>Position, Orientation and Frames in robotics </vt:lpstr>
      <vt:lpstr>Rotation matrics  </vt:lpstr>
      <vt:lpstr>Mapping &amp;  TF between Frames  </vt:lpstr>
      <vt:lpstr>Mapping &amp;  TF between Frames  </vt:lpstr>
      <vt:lpstr>Mapping &amp;  TF between Frames  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单元测试</dc:title>
  <dc:creator>Jing</dc:creator>
  <cp:lastModifiedBy>myosam</cp:lastModifiedBy>
  <cp:revision>474</cp:revision>
  <dcterms:created xsi:type="dcterms:W3CDTF">2019-03-15T07:56:12Z</dcterms:created>
  <dcterms:modified xsi:type="dcterms:W3CDTF">2019-04-01T02:52:54Z</dcterms:modified>
</cp:coreProperties>
</file>